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41AF5" w:rsidRPr="00E15576" w:rsidRDefault="00641AF5" w:rsidP="00641AF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15576">
        <w:rPr>
          <w:rFonts w:ascii="Times New Roman" w:hAnsi="Times New Roman" w:cs="Times New Roman"/>
          <w:b/>
          <w:sz w:val="28"/>
          <w:szCs w:val="28"/>
          <w:lang w:val="uk-UA"/>
        </w:rPr>
        <w:t xml:space="preserve">ДНІПРОВСЬКИЙ НАЦІОНАЛЬНИЙ УНІВЕРСИТЕТ </w:t>
      </w:r>
      <w:r w:rsidRPr="00E15576">
        <w:rPr>
          <w:rFonts w:ascii="Times New Roman" w:hAnsi="Times New Roman" w:cs="Times New Roman"/>
          <w:b/>
          <w:sz w:val="28"/>
          <w:szCs w:val="28"/>
          <w:lang w:val="uk-UA"/>
        </w:rPr>
        <w:br/>
        <w:t>ІМЕНІ ОЛЕСЯ ГОНЧАРА</w:t>
      </w:r>
    </w:p>
    <w:p w:rsidR="00641AF5" w:rsidRPr="00E15576" w:rsidRDefault="00641AF5" w:rsidP="00641AF5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15576">
        <w:rPr>
          <w:rFonts w:ascii="Times New Roman" w:hAnsi="Times New Roman" w:cs="Times New Roman"/>
          <w:sz w:val="28"/>
          <w:szCs w:val="28"/>
          <w:lang w:val="uk-UA"/>
        </w:rPr>
        <w:t>Факультет прикладної математики</w:t>
      </w:r>
    </w:p>
    <w:p w:rsidR="00641AF5" w:rsidRPr="00E15576" w:rsidRDefault="00641AF5" w:rsidP="00641AF5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15576">
        <w:rPr>
          <w:rFonts w:ascii="Times New Roman" w:hAnsi="Times New Roman" w:cs="Times New Roman"/>
          <w:sz w:val="28"/>
          <w:szCs w:val="28"/>
          <w:lang w:val="uk-UA"/>
        </w:rPr>
        <w:t>Кафедра обчислювальної математики та математичної кібернетики</w:t>
      </w:r>
    </w:p>
    <w:p w:rsidR="00641AF5" w:rsidRPr="00E15576" w:rsidRDefault="00641AF5" w:rsidP="00641AF5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41AF5" w:rsidRPr="00E15576" w:rsidRDefault="00641AF5" w:rsidP="00641AF5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41AF5" w:rsidRPr="00E15576" w:rsidRDefault="00641AF5" w:rsidP="00641AF5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41AF5" w:rsidRPr="00E15576" w:rsidRDefault="00641AF5" w:rsidP="00641AF5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41AF5" w:rsidRPr="00E15576" w:rsidRDefault="00641AF5" w:rsidP="00641AF5">
      <w:pPr>
        <w:pStyle w:val="1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E15576">
        <w:rPr>
          <w:rFonts w:ascii="Times New Roman" w:hAnsi="Times New Roman" w:cs="Times New Roman"/>
          <w:color w:val="auto"/>
          <w:sz w:val="28"/>
          <w:szCs w:val="28"/>
          <w:lang w:val="uk-UA"/>
        </w:rPr>
        <w:t>ЗВІТ</w:t>
      </w:r>
    </w:p>
    <w:p w:rsidR="00641AF5" w:rsidRPr="00E15576" w:rsidRDefault="00641AF5" w:rsidP="00641AF5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15576">
        <w:rPr>
          <w:rFonts w:ascii="Times New Roman" w:hAnsi="Times New Roman" w:cs="Times New Roman"/>
          <w:sz w:val="28"/>
          <w:szCs w:val="28"/>
          <w:lang w:val="uk-UA"/>
        </w:rPr>
        <w:t>до контрольно- модульної роботи</w:t>
      </w:r>
    </w:p>
    <w:p w:rsidR="00641AF5" w:rsidRPr="00E15576" w:rsidRDefault="00641AF5" w:rsidP="00641AF5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15576">
        <w:rPr>
          <w:rFonts w:ascii="Times New Roman" w:hAnsi="Times New Roman" w:cs="Times New Roman"/>
          <w:sz w:val="28"/>
          <w:szCs w:val="28"/>
          <w:lang w:val="uk-UA"/>
        </w:rPr>
        <w:t>з дисципліни «Сучасні середовища програмування»</w:t>
      </w:r>
    </w:p>
    <w:p w:rsidR="00641AF5" w:rsidRPr="00E15576" w:rsidRDefault="00641AF5" w:rsidP="00641AF5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41AF5" w:rsidRPr="00E15576" w:rsidRDefault="00641AF5" w:rsidP="00641AF5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41AF5" w:rsidRPr="00E15576" w:rsidRDefault="00641AF5" w:rsidP="00641AF5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41AF5" w:rsidRPr="00E15576" w:rsidRDefault="00641AF5" w:rsidP="00641AF5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41AF5" w:rsidRPr="00E15576" w:rsidRDefault="00641AF5" w:rsidP="00641AF5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15576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</w:t>
      </w:r>
      <w:r w:rsidR="00DF0F6F">
        <w:rPr>
          <w:rFonts w:ascii="Times New Roman" w:hAnsi="Times New Roman" w:cs="Times New Roman"/>
          <w:sz w:val="28"/>
          <w:szCs w:val="28"/>
          <w:lang w:val="uk-UA"/>
        </w:rPr>
        <w:t xml:space="preserve">              Виконала</w:t>
      </w:r>
      <w:r w:rsidRPr="00E15576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</w:p>
    <w:p w:rsidR="00641AF5" w:rsidRPr="00E15576" w:rsidRDefault="00223179" w:rsidP="00223179">
      <w:pPr>
        <w:spacing w:line="240" w:lineRule="auto"/>
        <w:ind w:left="566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</w:t>
      </w:r>
      <w:r w:rsidR="00641AF5" w:rsidRPr="00E15576">
        <w:rPr>
          <w:rFonts w:ascii="Times New Roman" w:hAnsi="Times New Roman" w:cs="Times New Roman"/>
          <w:sz w:val="28"/>
          <w:szCs w:val="28"/>
          <w:lang w:val="uk-UA"/>
        </w:rPr>
        <w:t>Студент</w:t>
      </w:r>
      <w:r w:rsidR="00DF0F6F">
        <w:rPr>
          <w:rFonts w:ascii="Times New Roman" w:hAnsi="Times New Roman" w:cs="Times New Roman"/>
          <w:sz w:val="28"/>
          <w:szCs w:val="28"/>
          <w:lang w:val="uk-UA"/>
        </w:rPr>
        <w:t>ка</w:t>
      </w:r>
      <w:r w:rsidR="00641AF5" w:rsidRPr="00E15576">
        <w:rPr>
          <w:rFonts w:ascii="Times New Roman" w:hAnsi="Times New Roman" w:cs="Times New Roman"/>
          <w:sz w:val="28"/>
          <w:szCs w:val="28"/>
          <w:lang w:val="uk-UA"/>
        </w:rPr>
        <w:t xml:space="preserve"> групи ПА-17-1</w:t>
      </w:r>
    </w:p>
    <w:p w:rsidR="00641AF5" w:rsidRPr="00E15576" w:rsidRDefault="00DF0F6F" w:rsidP="00DF0F6F">
      <w:pPr>
        <w:spacing w:line="240" w:lineRule="auto"/>
        <w:ind w:firstLine="623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лійник Д. І.</w:t>
      </w:r>
    </w:p>
    <w:p w:rsidR="00641AF5" w:rsidRPr="00E15576" w:rsidRDefault="00641AF5" w:rsidP="00641AF5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641AF5" w:rsidRPr="00E15576" w:rsidRDefault="00641AF5" w:rsidP="00641AF5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AF5" w:rsidRPr="00E15576" w:rsidRDefault="00641AF5" w:rsidP="00641AF5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641AF5" w:rsidRPr="00E15576" w:rsidRDefault="00641AF5" w:rsidP="00641AF5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AF5" w:rsidRPr="00E15576" w:rsidRDefault="00641AF5" w:rsidP="00641AF5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641AF5" w:rsidRPr="00E15576" w:rsidRDefault="00641AF5" w:rsidP="00641AF5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641AF5" w:rsidRPr="00E15576" w:rsidRDefault="00641AF5" w:rsidP="00641AF5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641AF5" w:rsidRPr="00E15576" w:rsidRDefault="00641AF5" w:rsidP="00641AF5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641AF5" w:rsidRPr="00E15576" w:rsidRDefault="00641AF5" w:rsidP="00641AF5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641AF5" w:rsidRPr="00E15576" w:rsidRDefault="00641AF5" w:rsidP="00641AF5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641AF5" w:rsidRPr="00E15576" w:rsidRDefault="00641AF5" w:rsidP="00641AF5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15576">
        <w:rPr>
          <w:rFonts w:ascii="Times New Roman" w:hAnsi="Times New Roman" w:cs="Times New Roman"/>
          <w:sz w:val="28"/>
          <w:szCs w:val="28"/>
          <w:lang w:val="uk-UA"/>
        </w:rPr>
        <w:t>Дніпро</w:t>
      </w:r>
    </w:p>
    <w:p w:rsidR="00FF45FE" w:rsidRPr="00223179" w:rsidRDefault="00641AF5" w:rsidP="00223179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15576">
        <w:rPr>
          <w:rFonts w:ascii="Times New Roman" w:hAnsi="Times New Roman" w:cs="Times New Roman"/>
          <w:sz w:val="28"/>
          <w:szCs w:val="28"/>
          <w:lang w:val="uk-UA"/>
        </w:rPr>
        <w:t>2020</w:t>
      </w:r>
    </w:p>
    <w:p w:rsidR="00641AF5" w:rsidRPr="00E15576" w:rsidRDefault="00641AF5" w:rsidP="00641AF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15576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Завдання 1</w:t>
      </w:r>
    </w:p>
    <w:p w:rsidR="00641AF5" w:rsidRPr="00E15576" w:rsidRDefault="00641AF5" w:rsidP="00641AF5">
      <w:pPr>
        <w:spacing w:line="256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15576">
        <w:rPr>
          <w:rFonts w:ascii="Times New Roman" w:hAnsi="Times New Roman" w:cs="Times New Roman"/>
          <w:b/>
          <w:sz w:val="28"/>
          <w:szCs w:val="28"/>
          <w:lang w:val="uk-UA"/>
        </w:rPr>
        <w:t>Програмування лінійних алгоритмів</w:t>
      </w:r>
    </w:p>
    <w:p w:rsidR="00FF45FE" w:rsidRPr="00E15576" w:rsidRDefault="00FF45FE" w:rsidP="00FF45FE">
      <w:pPr>
        <w:pStyle w:val="a8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15576">
        <w:rPr>
          <w:rFonts w:ascii="Times New Roman" w:hAnsi="Times New Roman" w:cs="Times New Roman"/>
          <w:sz w:val="28"/>
          <w:szCs w:val="28"/>
          <w:lang w:val="uk-UA"/>
        </w:rPr>
        <w:t>У звіті повинні бути представлені:</w:t>
      </w:r>
    </w:p>
    <w:p w:rsidR="00641AF5" w:rsidRPr="00E15576" w:rsidRDefault="00641AF5" w:rsidP="00641AF5">
      <w:pPr>
        <w:pStyle w:val="1"/>
        <w:numPr>
          <w:ilvl w:val="0"/>
          <w:numId w:val="1"/>
        </w:numPr>
        <w:ind w:left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E15576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становка завдання </w:t>
      </w:r>
    </w:p>
    <w:p w:rsidR="00641AF5" w:rsidRPr="00E15576" w:rsidRDefault="00641AF5" w:rsidP="00641AF5">
      <w:pPr>
        <w:pStyle w:val="a8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5576">
        <w:rPr>
          <w:rFonts w:ascii="Times New Roman" w:hAnsi="Times New Roman" w:cs="Times New Roman"/>
          <w:sz w:val="28"/>
          <w:szCs w:val="28"/>
          <w:lang w:val="uk-UA"/>
        </w:rPr>
        <w:t>Створити клас, що має методи для обчислення на ЕОМ значень змінних, що зазначені у таблиці, за даними розрахунковими формулами і наборами вхідних даних.</w:t>
      </w:r>
    </w:p>
    <w:p w:rsidR="00641AF5" w:rsidRPr="00E15576" w:rsidRDefault="00641AF5" w:rsidP="00641AF5">
      <w:pPr>
        <w:pStyle w:val="a8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5576">
        <w:rPr>
          <w:rFonts w:ascii="Times New Roman" w:hAnsi="Times New Roman" w:cs="Times New Roman"/>
          <w:sz w:val="28"/>
          <w:szCs w:val="28"/>
          <w:lang w:val="uk-UA"/>
        </w:rPr>
        <w:t>Доповнити клас методом, що виводить на екран значення вхідних даних і результати обчислень, супроводжуючи вивід найменуваннями виведених змінних.</w:t>
      </w:r>
    </w:p>
    <w:p w:rsidR="00641AF5" w:rsidRPr="00E15576" w:rsidRDefault="00641AF5" w:rsidP="00641AF5">
      <w:pPr>
        <w:pStyle w:val="a8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5576">
        <w:rPr>
          <w:rFonts w:ascii="Times New Roman" w:hAnsi="Times New Roman" w:cs="Times New Roman"/>
          <w:sz w:val="28"/>
          <w:szCs w:val="28"/>
          <w:lang w:val="uk-UA"/>
        </w:rPr>
        <w:t>Додати в клас метод, що друкує поточну дату і час у вказаному форматі.</w:t>
      </w:r>
    </w:p>
    <w:p w:rsidR="00641AF5" w:rsidRPr="00E15576" w:rsidRDefault="00641AF5" w:rsidP="00641AF5">
      <w:pPr>
        <w:pStyle w:val="a8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5576">
        <w:rPr>
          <w:rFonts w:ascii="Times New Roman" w:hAnsi="Times New Roman" w:cs="Times New Roman"/>
          <w:sz w:val="28"/>
          <w:szCs w:val="28"/>
          <w:lang w:val="uk-UA"/>
        </w:rPr>
        <w:t>Доповнити клас методом введення початкових значень.</w:t>
      </w:r>
    </w:p>
    <w:p w:rsidR="00641AF5" w:rsidRPr="00E15576" w:rsidRDefault="00641AF5" w:rsidP="00641AF5">
      <w:pPr>
        <w:pStyle w:val="a8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5576">
        <w:rPr>
          <w:rFonts w:ascii="Times New Roman" w:hAnsi="Times New Roman" w:cs="Times New Roman"/>
          <w:sz w:val="28"/>
          <w:szCs w:val="28"/>
          <w:lang w:val="uk-UA"/>
        </w:rPr>
        <w:t>Створити метод, що вводить дані, обчислює потрібні значення за вказаними формулами, та друкує потрібні результати.</w:t>
      </w:r>
    </w:p>
    <w:p w:rsidR="00641AF5" w:rsidRDefault="00641AF5" w:rsidP="00641AF5">
      <w:pPr>
        <w:pStyle w:val="a8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5576">
        <w:rPr>
          <w:rFonts w:ascii="Times New Roman" w:hAnsi="Times New Roman" w:cs="Times New Roman"/>
          <w:sz w:val="28"/>
          <w:szCs w:val="28"/>
          <w:lang w:val="uk-UA"/>
        </w:rPr>
        <w:t xml:space="preserve">Доповнити клас методом </w:t>
      </w:r>
      <w:proofErr w:type="spellStart"/>
      <w:r w:rsidRPr="00E15576">
        <w:rPr>
          <w:rFonts w:ascii="Times New Roman" w:hAnsi="Times New Roman" w:cs="Times New Roman"/>
          <w:sz w:val="28"/>
          <w:szCs w:val="28"/>
          <w:lang w:val="uk-UA"/>
        </w:rPr>
        <w:t>main</w:t>
      </w:r>
      <w:proofErr w:type="spellEnd"/>
      <w:r w:rsidRPr="00E15576">
        <w:rPr>
          <w:rFonts w:ascii="Times New Roman" w:hAnsi="Times New Roman" w:cs="Times New Roman"/>
          <w:sz w:val="28"/>
          <w:szCs w:val="28"/>
          <w:lang w:val="uk-UA"/>
        </w:rPr>
        <w:t>, що є необхідним для використання класу, як автономної програми, та виконати цю програму.</w:t>
      </w:r>
    </w:p>
    <w:p w:rsidR="005833D8" w:rsidRPr="005833D8" w:rsidRDefault="005833D8" w:rsidP="005833D8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5833D8">
        <w:rPr>
          <w:rFonts w:ascii="Times New Roman" w:hAnsi="Times New Roman" w:cs="Times New Roman"/>
          <w:b/>
          <w:sz w:val="28"/>
          <w:szCs w:val="28"/>
          <w:lang w:val="uk-UA"/>
        </w:rPr>
        <w:t>Варіант 3</w:t>
      </w:r>
    </w:p>
    <w:p w:rsidR="00930606" w:rsidRDefault="00930606" w:rsidP="00AB0585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930606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pt;height:13.8pt" o:ole="">
            <v:imagedata r:id="rId7" o:title=""/>
          </v:shape>
          <o:OLEObject Type="Embed" ProgID="Equation.DSMT4" ShapeID="_x0000_i1027" DrawAspect="Content" ObjectID="_1648542802" r:id="rId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y=b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tg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x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a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)</m:t>
            </m:r>
          </m:den>
        </m:f>
      </m:oMath>
      <w:r w:rsidRPr="00930606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d=a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a</m:t>
                </m:r>
              </m:e>
            </m:rad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m:t>cos⁡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(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b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)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a=3.2; b=17.5; x=-4.8;  </w:t>
      </w:r>
    </w:p>
    <w:p w:rsidR="005833D8" w:rsidRPr="00930606" w:rsidRDefault="00930606" w:rsidP="00AB0585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Дата</w:t>
      </w:r>
      <w:r w:rsidRPr="00930606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Місяць, день рік та день тижня</w:t>
      </w:r>
      <w:bookmarkStart w:id="0" w:name="_GoBack"/>
      <w:bookmarkEnd w:id="0"/>
    </w:p>
    <w:p w:rsidR="00641AF5" w:rsidRDefault="00641AF5" w:rsidP="00641AF5">
      <w:pPr>
        <w:pStyle w:val="1"/>
        <w:numPr>
          <w:ilvl w:val="0"/>
          <w:numId w:val="1"/>
        </w:numPr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E15576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пис логічної структури </w:t>
      </w:r>
      <w:proofErr w:type="spellStart"/>
      <w:r w:rsidRPr="00E15576">
        <w:rPr>
          <w:rFonts w:ascii="Times New Roman" w:hAnsi="Times New Roman" w:cs="Times New Roman"/>
          <w:color w:val="auto"/>
          <w:sz w:val="28"/>
          <w:szCs w:val="28"/>
          <w:lang w:val="uk-UA"/>
        </w:rPr>
        <w:t>Java</w:t>
      </w:r>
      <w:proofErr w:type="spellEnd"/>
      <w:r w:rsidRPr="00E15576">
        <w:rPr>
          <w:rFonts w:ascii="Times New Roman" w:hAnsi="Times New Roman" w:cs="Times New Roman"/>
          <w:color w:val="auto"/>
          <w:sz w:val="28"/>
          <w:szCs w:val="28"/>
          <w:lang w:val="uk-UA"/>
        </w:rPr>
        <w:t>-програми</w:t>
      </w:r>
    </w:p>
    <w:p w:rsidR="005833D8" w:rsidRPr="00AB0585" w:rsidRDefault="005833D8" w:rsidP="005833D8">
      <w:pPr>
        <w:ind w:left="360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AB0585">
        <w:rPr>
          <w:rFonts w:ascii="Times New Roman" w:hAnsi="Times New Roman" w:cs="Times New Roman"/>
          <w:sz w:val="28"/>
          <w:szCs w:val="28"/>
          <w:lang w:val="uk-UA"/>
        </w:rPr>
        <w:t xml:space="preserve">Для того, щоб виконати завдання, я використала бібліотеки 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java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>.</w:t>
      </w:r>
      <w:proofErr w:type="spellStart"/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util</w:t>
      </w:r>
      <w:proofErr w:type="spellEnd"/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>.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Scanner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 xml:space="preserve">, 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java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>.</w:t>
      </w:r>
      <w:proofErr w:type="spellStart"/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util</w:t>
      </w:r>
      <w:proofErr w:type="spellEnd"/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>.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Date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 xml:space="preserve">, 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java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>.</w:t>
      </w:r>
      <w:proofErr w:type="spellStart"/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lang</w:t>
      </w:r>
      <w:proofErr w:type="spellEnd"/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>.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Math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 xml:space="preserve">. </w:t>
      </w:r>
      <w:r w:rsidRPr="00AB058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творено головний клас, що є точкою входу у програму, де ви</w:t>
      </w:r>
      <w:r w:rsidR="00AB058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ликаємо потрібні нам функції. На першому</w:t>
      </w:r>
      <w:r w:rsidRPr="00AB058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етап</w:t>
      </w:r>
      <w:r w:rsidR="00AB058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і</w:t>
      </w:r>
      <w:r w:rsidRPr="00AB058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AB058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ик</w:t>
      </w:r>
      <w:r w:rsidRPr="00AB058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онання робо</w:t>
      </w:r>
      <w:r w:rsidR="00AB058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ти було використано початкові дані з таблиці - </w:t>
      </w:r>
      <w:r w:rsidRPr="00AB0585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</w:t>
      </w:r>
      <w:r w:rsidRPr="00AB0585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ru-RU"/>
        </w:rPr>
        <w:t>a</w:t>
      </w:r>
      <w:r w:rsidRPr="00AB0585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, </w:t>
      </w:r>
      <w:r w:rsidRPr="00AB0585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ru-RU"/>
        </w:rPr>
        <w:t>b</w:t>
      </w:r>
      <w:r w:rsidRPr="00AB0585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, </w:t>
      </w:r>
      <w:r w:rsidRPr="00AB0585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ru-RU"/>
        </w:rPr>
        <w:t>x</w:t>
      </w:r>
      <w:r w:rsidRPr="00AB058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</w:p>
    <w:p w:rsidR="005833D8" w:rsidRPr="00AB0585" w:rsidRDefault="005833D8" w:rsidP="005833D8">
      <w:pPr>
        <w:ind w:left="360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proofErr w:type="gramStart"/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printBData</w:t>
      </w:r>
      <w:proofErr w:type="spellEnd"/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>(</w:t>
      </w:r>
      <w:proofErr w:type="gramEnd"/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a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 xml:space="preserve">, 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b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 xml:space="preserve">, 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x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 xml:space="preserve">) </w:t>
      </w:r>
      <w:r w:rsidRPr="00AB058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– функція, яка виводить на екран дані. </w:t>
      </w:r>
    </w:p>
    <w:p w:rsidR="005833D8" w:rsidRPr="00AB0585" w:rsidRDefault="005833D8" w:rsidP="005833D8">
      <w:pPr>
        <w:ind w:left="360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proofErr w:type="gramStart"/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yCount</w:t>
      </w:r>
      <w:proofErr w:type="spellEnd"/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>(</w:t>
      </w:r>
      <w:proofErr w:type="gramEnd"/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a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 xml:space="preserve">, 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b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 xml:space="preserve">, 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x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 xml:space="preserve">) </w:t>
      </w:r>
      <w:r w:rsidRPr="00AB058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– підрахування за формулою відповіді, використовуючи дані. </w:t>
      </w:r>
    </w:p>
    <w:p w:rsidR="005833D8" w:rsidRPr="00AB0585" w:rsidRDefault="005833D8" w:rsidP="005833D8">
      <w:pPr>
        <w:ind w:left="360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gramStart"/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date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>(</w:t>
      </w:r>
      <w:proofErr w:type="gramEnd"/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 xml:space="preserve">) </w:t>
      </w:r>
      <w:r w:rsidRPr="00AB058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– функція, яка виводить дату у потрібному за умовою вигляді. </w:t>
      </w:r>
    </w:p>
    <w:p w:rsidR="005833D8" w:rsidRPr="00AB0585" w:rsidRDefault="005833D8" w:rsidP="005833D8">
      <w:pPr>
        <w:ind w:left="360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AB058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ругий етап виконання роботи -  розрахування за формулою, використовуючи дані, що введе користувач.</w:t>
      </w:r>
    </w:p>
    <w:p w:rsidR="003C22A2" w:rsidRPr="00AB0585" w:rsidRDefault="005833D8" w:rsidP="005833D8">
      <w:pPr>
        <w:tabs>
          <w:tab w:val="left" w:pos="2508"/>
        </w:tabs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proofErr w:type="gramStart"/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beginningData</w:t>
      </w:r>
      <w:proofErr w:type="spellEnd"/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>(</w:t>
      </w:r>
      <w:proofErr w:type="gramEnd"/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 xml:space="preserve">) </w:t>
      </w:r>
      <w:r w:rsidRPr="00AB058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– функція, що питає в користувача, які дані будемо використовувати для розрахунку по формулі. А потім викликає вже відомі </w:t>
      </w:r>
      <w:r w:rsidRPr="00AB058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 xml:space="preserve">функції, щоб зробити розрахунок: </w:t>
      </w:r>
      <w:proofErr w:type="spellStart"/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printBData</w:t>
      </w:r>
      <w:proofErr w:type="spellEnd"/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>(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a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 xml:space="preserve">, 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b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 xml:space="preserve">, 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x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 xml:space="preserve">), </w:t>
      </w:r>
      <w:proofErr w:type="spellStart"/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yCount</w:t>
      </w:r>
      <w:proofErr w:type="spellEnd"/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>(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a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 xml:space="preserve">, 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b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 xml:space="preserve">, 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en-US" w:eastAsia="ru-RU"/>
        </w:rPr>
        <w:t>x</w:t>
      </w:r>
      <w:r w:rsidRPr="00AB0585">
        <w:rPr>
          <w:rFonts w:ascii="Consolas" w:eastAsia="Times New Roman" w:hAnsi="Consolas" w:cs="Courier New"/>
          <w:color w:val="000000"/>
          <w:sz w:val="28"/>
          <w:szCs w:val="28"/>
          <w:lang w:val="uk-UA" w:eastAsia="ru-RU"/>
        </w:rPr>
        <w:t>).</w:t>
      </w:r>
    </w:p>
    <w:p w:rsidR="003C22A2" w:rsidRPr="005833D8" w:rsidRDefault="003C22A2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3C22A2" w:rsidRPr="005833D8" w:rsidRDefault="005833D8" w:rsidP="005833D8">
      <w:pPr>
        <w:pStyle w:val="a8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5833D8">
        <w:rPr>
          <w:rFonts w:ascii="Times New Roman" w:hAnsi="Times New Roman" w:cs="Times New Roman"/>
          <w:b/>
          <w:sz w:val="28"/>
          <w:szCs w:val="28"/>
          <w:lang w:val="uk-UA"/>
        </w:rPr>
        <w:t>Результати виконання програ</w:t>
      </w:r>
      <w:r w:rsidR="003C22A2" w:rsidRPr="005833D8">
        <w:rPr>
          <w:rFonts w:ascii="Times New Roman" w:hAnsi="Times New Roman" w:cs="Times New Roman"/>
          <w:b/>
          <w:sz w:val="28"/>
          <w:szCs w:val="28"/>
          <w:lang w:val="uk-UA"/>
        </w:rPr>
        <w:t>ми</w:t>
      </w:r>
      <w:r w:rsidR="003C22A2" w:rsidRPr="005833D8">
        <w:rPr>
          <w:rFonts w:ascii="Times New Roman" w:hAnsi="Times New Roman" w:cs="Times New Roman"/>
          <w:b/>
          <w:sz w:val="28"/>
          <w:szCs w:val="28"/>
        </w:rPr>
        <w:t>:</w:t>
      </w:r>
    </w:p>
    <w:p w:rsidR="00944347" w:rsidRDefault="0036737C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2F986AD7" wp14:editId="05479440">
            <wp:extent cx="4145280" cy="4415624"/>
            <wp:effectExtent l="0" t="0" r="7620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20396" t="20297" r="56001" b="35005"/>
                    <a:stretch/>
                  </pic:blipFill>
                  <pic:spPr bwMode="auto">
                    <a:xfrm>
                      <a:off x="0" y="0"/>
                      <a:ext cx="4151386" cy="44221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44347" w:rsidRDefault="00944347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944347" w:rsidRPr="005833D8" w:rsidRDefault="00944347" w:rsidP="005833D8">
      <w:pPr>
        <w:pStyle w:val="a8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5833D8">
        <w:rPr>
          <w:rFonts w:ascii="Times New Roman" w:hAnsi="Times New Roman" w:cs="Times New Roman"/>
          <w:b/>
          <w:sz w:val="28"/>
          <w:szCs w:val="28"/>
          <w:lang w:val="uk-UA"/>
        </w:rPr>
        <w:t xml:space="preserve">Висновки. </w:t>
      </w:r>
    </w:p>
    <w:p w:rsidR="00944347" w:rsidRPr="00944347" w:rsidRDefault="00944347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ід час виконання лабораторної роботи я вивчила основний синтаксис мови програмування </w:t>
      </w:r>
      <w:r>
        <w:rPr>
          <w:rFonts w:ascii="Times New Roman" w:hAnsi="Times New Roman" w:cs="Times New Roman"/>
          <w:sz w:val="28"/>
          <w:szCs w:val="28"/>
          <w:lang w:val="en-US"/>
        </w:rPr>
        <w:t>java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Вивчила, як користуватися бібліотекою з математичними формулами, а також бібліотеку, за допомогою якої користувач може вводити дані у змінну. </w:t>
      </w:r>
      <w:r w:rsidR="005833D8">
        <w:rPr>
          <w:rFonts w:ascii="Times New Roman" w:hAnsi="Times New Roman" w:cs="Times New Roman"/>
          <w:sz w:val="28"/>
          <w:szCs w:val="28"/>
          <w:lang w:val="uk-UA"/>
        </w:rPr>
        <w:t>У коді програми були використані статичні функції, що не є правильним з точки зору синтаксису мови.</w:t>
      </w:r>
    </w:p>
    <w:p w:rsidR="009338D4" w:rsidRPr="00944347" w:rsidRDefault="009338D4" w:rsidP="009338D4">
      <w:pPr>
        <w:rPr>
          <w:rFonts w:ascii="Times New Roman" w:hAnsi="Times New Roman" w:cs="Times New Roman"/>
          <w:sz w:val="28"/>
          <w:szCs w:val="28"/>
        </w:rPr>
      </w:pPr>
    </w:p>
    <w:p w:rsidR="005833D8" w:rsidRPr="00E15576" w:rsidRDefault="005833D8" w:rsidP="005833D8">
      <w:pPr>
        <w:pStyle w:val="1"/>
        <w:numPr>
          <w:ilvl w:val="0"/>
          <w:numId w:val="1"/>
        </w:numPr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E15576">
        <w:rPr>
          <w:rFonts w:ascii="Times New Roman" w:hAnsi="Times New Roman" w:cs="Times New Roman"/>
          <w:color w:val="auto"/>
          <w:sz w:val="28"/>
          <w:szCs w:val="28"/>
          <w:lang w:val="uk-UA"/>
        </w:rPr>
        <w:t>Додатки (код програми)</w:t>
      </w:r>
    </w:p>
    <w:p w:rsidR="005833D8" w:rsidRPr="005833D8" w:rsidRDefault="005833D8" w:rsidP="005833D8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5833D8" w:rsidRPr="00944347" w:rsidRDefault="005833D8" w:rsidP="005833D8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Код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uk-UA"/>
        </w:rPr>
        <w:t>программи</w:t>
      </w:r>
      <w:proofErr w:type="spellEnd"/>
      <w:r w:rsidRPr="00944347">
        <w:rPr>
          <w:rFonts w:ascii="Times New Roman" w:hAnsi="Times New Roman" w:cs="Times New Roman"/>
          <w:b/>
          <w:sz w:val="28"/>
          <w:szCs w:val="28"/>
          <w:lang w:val="uk-UA"/>
        </w:rPr>
        <w:t>:</w:t>
      </w:r>
    </w:p>
    <w:p w:rsidR="005833D8" w:rsidRPr="003C22A2" w:rsidRDefault="005833D8" w:rsidP="005833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ava.util.Scanner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ava.util.Date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lastRenderedPageBreak/>
        <w:t xml:space="preserve">import static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ava.lang.Math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.*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public class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PP1{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main(String[]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) {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 = </w:t>
      </w:r>
      <w:r w:rsidRPr="003C22A2">
        <w:rPr>
          <w:rFonts w:ascii="Consolas" w:eastAsia="Times New Roman" w:hAnsi="Consolas" w:cs="Courier New"/>
          <w:color w:val="0000FF"/>
          <w:sz w:val="20"/>
          <w:szCs w:val="20"/>
          <w:lang w:val="en-US" w:eastAsia="ru-RU"/>
        </w:rPr>
        <w:t>3.2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b = </w:t>
      </w:r>
      <w:r w:rsidRPr="003C22A2">
        <w:rPr>
          <w:rFonts w:ascii="Consolas" w:eastAsia="Times New Roman" w:hAnsi="Consolas" w:cs="Courier New"/>
          <w:color w:val="0000FF"/>
          <w:sz w:val="20"/>
          <w:szCs w:val="20"/>
          <w:lang w:val="en-US" w:eastAsia="ru-RU"/>
        </w:rPr>
        <w:t>17.5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 = -</w:t>
      </w:r>
      <w:r w:rsidRPr="003C22A2">
        <w:rPr>
          <w:rFonts w:ascii="Consolas" w:eastAsia="Times New Roman" w:hAnsi="Consolas" w:cs="Courier New"/>
          <w:color w:val="0000FF"/>
          <w:sz w:val="20"/>
          <w:szCs w:val="20"/>
          <w:lang w:val="en-US" w:eastAsia="ru-RU"/>
        </w:rPr>
        <w:t>4.8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intBData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(a, b, x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yCount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(a, b, x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date(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eginningData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(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3C22A2">
        <w:rPr>
          <w:rFonts w:ascii="Consolas" w:eastAsia="Times New Roman" w:hAnsi="Consolas" w:cs="Courier New"/>
          <w:i/>
          <w:iCs/>
          <w:color w:val="808080"/>
          <w:sz w:val="20"/>
          <w:szCs w:val="20"/>
          <w:lang w:val="en-US" w:eastAsia="ru-RU"/>
        </w:rPr>
        <w:t xml:space="preserve">// print </w:t>
      </w:r>
      <w:proofErr w:type="spellStart"/>
      <w:r w:rsidRPr="003C22A2">
        <w:rPr>
          <w:rFonts w:ascii="Consolas" w:eastAsia="Times New Roman" w:hAnsi="Consolas" w:cs="Courier New"/>
          <w:i/>
          <w:iCs/>
          <w:color w:val="808080"/>
          <w:sz w:val="20"/>
          <w:szCs w:val="20"/>
          <w:lang w:val="en-US" w:eastAsia="ru-RU"/>
        </w:rPr>
        <w:t>bedinning</w:t>
      </w:r>
      <w:proofErr w:type="spellEnd"/>
      <w:r w:rsidRPr="003C22A2">
        <w:rPr>
          <w:rFonts w:ascii="Consolas" w:eastAsia="Times New Roman" w:hAnsi="Consolas" w:cs="Courier New"/>
          <w:i/>
          <w:iCs/>
          <w:color w:val="808080"/>
          <w:sz w:val="20"/>
          <w:szCs w:val="20"/>
          <w:lang w:val="en-US" w:eastAsia="ru-RU"/>
        </w:rPr>
        <w:t xml:space="preserve"> data</w:t>
      </w:r>
      <w:r w:rsidRPr="003C22A2">
        <w:rPr>
          <w:rFonts w:ascii="Consolas" w:eastAsia="Times New Roman" w:hAnsi="Consolas" w:cs="Courier New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intBData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(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,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b,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) {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ystem.out.println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(</w:t>
      </w:r>
      <w:r w:rsidRPr="003C22A2">
        <w:rPr>
          <w:rFonts w:ascii="Consolas" w:eastAsia="Times New Roman" w:hAnsi="Consolas" w:cs="Courier New"/>
          <w:b/>
          <w:bCs/>
          <w:color w:val="008000"/>
          <w:sz w:val="20"/>
          <w:szCs w:val="20"/>
          <w:lang w:val="en-US" w:eastAsia="ru-RU"/>
        </w:rPr>
        <w:t xml:space="preserve">"a = "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+ a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ystem.out.println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(</w:t>
      </w:r>
      <w:r w:rsidRPr="003C22A2">
        <w:rPr>
          <w:rFonts w:ascii="Consolas" w:eastAsia="Times New Roman" w:hAnsi="Consolas" w:cs="Courier New"/>
          <w:b/>
          <w:bCs/>
          <w:color w:val="008000"/>
          <w:sz w:val="20"/>
          <w:szCs w:val="20"/>
          <w:lang w:val="en-US" w:eastAsia="ru-RU"/>
        </w:rPr>
        <w:t xml:space="preserve">"b = "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+ b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ystem.out.println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(</w:t>
      </w:r>
      <w:r w:rsidRPr="003C22A2">
        <w:rPr>
          <w:rFonts w:ascii="Consolas" w:eastAsia="Times New Roman" w:hAnsi="Consolas" w:cs="Courier New"/>
          <w:b/>
          <w:bCs/>
          <w:color w:val="008000"/>
          <w:sz w:val="20"/>
          <w:szCs w:val="20"/>
          <w:lang w:val="en-US" w:eastAsia="ru-RU"/>
        </w:rPr>
        <w:t xml:space="preserve">"x = "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+ x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}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</w:t>
      </w:r>
      <w:r w:rsidRPr="003C22A2">
        <w:rPr>
          <w:rFonts w:ascii="Consolas" w:eastAsia="Times New Roman" w:hAnsi="Consolas" w:cs="Courier New"/>
          <w:i/>
          <w:iCs/>
          <w:color w:val="808080"/>
          <w:sz w:val="20"/>
          <w:szCs w:val="20"/>
          <w:lang w:val="en-US" w:eastAsia="ru-RU"/>
        </w:rPr>
        <w:t>//print result</w:t>
      </w:r>
      <w:r w:rsidRPr="003C22A2">
        <w:rPr>
          <w:rFonts w:ascii="Consolas" w:eastAsia="Times New Roman" w:hAnsi="Consolas" w:cs="Courier New"/>
          <w:i/>
          <w:iCs/>
          <w:color w:val="808080"/>
          <w:sz w:val="20"/>
          <w:szCs w:val="20"/>
          <w:lang w:val="en-US" w:eastAsia="ru-RU"/>
        </w:rPr>
        <w:br/>
        <w:t xml:space="preserve">  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intResult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(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y,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) {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ystem.out.println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(</w:t>
      </w:r>
      <w:r w:rsidRPr="003C22A2">
        <w:rPr>
          <w:rFonts w:ascii="Consolas" w:eastAsia="Times New Roman" w:hAnsi="Consolas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3C22A2">
        <w:rPr>
          <w:rFonts w:ascii="Consolas" w:eastAsia="Times New Roman" w:hAnsi="Consolas" w:cs="Courier New"/>
          <w:b/>
          <w:bCs/>
          <w:color w:val="008000"/>
          <w:sz w:val="20"/>
          <w:szCs w:val="20"/>
          <w:lang w:eastAsia="ru-RU"/>
        </w:rPr>
        <w:t>Результат</w:t>
      </w:r>
      <w:r w:rsidRPr="003C22A2">
        <w:rPr>
          <w:rFonts w:ascii="Consolas" w:eastAsia="Times New Roman" w:hAnsi="Consolas" w:cs="Courier New"/>
          <w:b/>
          <w:bCs/>
          <w:color w:val="008000"/>
          <w:sz w:val="20"/>
          <w:szCs w:val="20"/>
          <w:lang w:val="en-US" w:eastAsia="ru-RU"/>
        </w:rPr>
        <w:t xml:space="preserve">: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\</w:t>
      </w:r>
      <w:proofErr w:type="spellStart"/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n</w:t>
      </w:r>
      <w:r w:rsidRPr="003C22A2">
        <w:rPr>
          <w:rFonts w:ascii="Consolas" w:eastAsia="Times New Roman" w:hAnsi="Consolas" w:cs="Courier New"/>
          <w:b/>
          <w:bCs/>
          <w:color w:val="008000"/>
          <w:sz w:val="20"/>
          <w:szCs w:val="20"/>
          <w:lang w:val="en-US" w:eastAsia="ru-RU"/>
        </w:rPr>
        <w:t>y</w:t>
      </w:r>
      <w:proofErr w:type="spellEnd"/>
      <w:r w:rsidRPr="003C22A2">
        <w:rPr>
          <w:rFonts w:ascii="Consolas" w:eastAsia="Times New Roman" w:hAnsi="Consolas" w:cs="Courier New"/>
          <w:b/>
          <w:bCs/>
          <w:color w:val="008000"/>
          <w:sz w:val="20"/>
          <w:szCs w:val="20"/>
          <w:lang w:val="en-US" w:eastAsia="ru-RU"/>
        </w:rPr>
        <w:t xml:space="preserve"> = "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+ y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ystem.out.println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(</w:t>
      </w:r>
      <w:r w:rsidRPr="003C22A2">
        <w:rPr>
          <w:rFonts w:ascii="Consolas" w:eastAsia="Times New Roman" w:hAnsi="Consolas" w:cs="Courier New"/>
          <w:b/>
          <w:bCs/>
          <w:color w:val="008000"/>
          <w:sz w:val="20"/>
          <w:szCs w:val="20"/>
          <w:lang w:val="en-US" w:eastAsia="ru-RU"/>
        </w:rPr>
        <w:t xml:space="preserve">"d = "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+ d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}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</w:t>
      </w:r>
      <w:r w:rsidRPr="003C22A2">
        <w:rPr>
          <w:rFonts w:ascii="Consolas" w:eastAsia="Times New Roman" w:hAnsi="Consolas" w:cs="Courier New"/>
          <w:i/>
          <w:iCs/>
          <w:color w:val="808080"/>
          <w:sz w:val="20"/>
          <w:szCs w:val="20"/>
          <w:lang w:val="en-US" w:eastAsia="ru-RU"/>
        </w:rPr>
        <w:t>//Count y and d</w:t>
      </w:r>
      <w:r w:rsidRPr="003C22A2">
        <w:rPr>
          <w:rFonts w:ascii="Consolas" w:eastAsia="Times New Roman" w:hAnsi="Consolas" w:cs="Courier New"/>
          <w:i/>
          <w:iCs/>
          <w:color w:val="808080"/>
          <w:sz w:val="20"/>
          <w:szCs w:val="20"/>
          <w:lang w:val="en-US" w:eastAsia="ru-RU"/>
        </w:rPr>
        <w:br/>
        <w:t xml:space="preserve">  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yCount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(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,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b,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) {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y = b *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ath.pow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ath.tan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(x), </w:t>
      </w:r>
      <w:r w:rsidRPr="003C22A2">
        <w:rPr>
          <w:rFonts w:ascii="Consolas" w:eastAsia="Times New Roman" w:hAnsi="Consolas" w:cs="Courier New"/>
          <w:color w:val="0000FF"/>
          <w:sz w:val="20"/>
          <w:szCs w:val="20"/>
          <w:lang w:val="en-US" w:eastAsia="ru-RU"/>
        </w:rPr>
        <w:t>2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) - a /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ath.pow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ath.sin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(x/a), </w:t>
      </w:r>
      <w:r w:rsidRPr="003C22A2">
        <w:rPr>
          <w:rFonts w:ascii="Consolas" w:eastAsia="Times New Roman" w:hAnsi="Consolas" w:cs="Courier New"/>
          <w:color w:val="0000FF"/>
          <w:sz w:val="20"/>
          <w:szCs w:val="20"/>
          <w:lang w:val="en-US" w:eastAsia="ru-RU"/>
        </w:rPr>
        <w:t>2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d = a *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ath.pow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ath.exp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(x), -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ath.sqrt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(a)) *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ath.cos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(b * x / a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intResult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(y, d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>}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</w:t>
      </w:r>
      <w:r w:rsidRPr="003C22A2">
        <w:rPr>
          <w:rFonts w:ascii="Consolas" w:eastAsia="Times New Roman" w:hAnsi="Consolas" w:cs="Courier New"/>
          <w:i/>
          <w:iCs/>
          <w:color w:val="808080"/>
          <w:sz w:val="20"/>
          <w:szCs w:val="20"/>
          <w:lang w:val="en-US" w:eastAsia="ru-RU"/>
        </w:rPr>
        <w:t>// Current Date</w:t>
      </w:r>
      <w:r w:rsidRPr="003C22A2">
        <w:rPr>
          <w:rFonts w:ascii="Consolas" w:eastAsia="Times New Roman" w:hAnsi="Consolas" w:cs="Courier New"/>
          <w:i/>
          <w:iCs/>
          <w:color w:val="808080"/>
          <w:sz w:val="20"/>
          <w:szCs w:val="20"/>
          <w:lang w:val="en-US" w:eastAsia="ru-RU"/>
        </w:rPr>
        <w:br/>
        <w:t xml:space="preserve">  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ate () {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Date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ate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=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ate(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String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trDate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tring.format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(</w:t>
      </w:r>
      <w:r w:rsidRPr="003C22A2">
        <w:rPr>
          <w:rFonts w:ascii="Consolas" w:eastAsia="Times New Roman" w:hAnsi="Consolas" w:cs="Courier New"/>
          <w:b/>
          <w:bCs/>
          <w:color w:val="008000"/>
          <w:sz w:val="20"/>
          <w:szCs w:val="20"/>
          <w:lang w:val="en-US" w:eastAsia="ru-RU"/>
        </w:rPr>
        <w:t>"%1$s %2$tB %2$td %2$tY %2$tA"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, </w:t>
      </w:r>
      <w:r w:rsidRPr="003C22A2">
        <w:rPr>
          <w:rFonts w:ascii="Consolas" w:eastAsia="Times New Roman" w:hAnsi="Consolas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3C22A2">
        <w:rPr>
          <w:rFonts w:ascii="Consolas" w:eastAsia="Times New Roman" w:hAnsi="Consolas" w:cs="Courier New"/>
          <w:b/>
          <w:bCs/>
          <w:color w:val="008000"/>
          <w:sz w:val="20"/>
          <w:szCs w:val="20"/>
          <w:lang w:eastAsia="ru-RU"/>
        </w:rPr>
        <w:t>Дата</w:t>
      </w:r>
      <w:r w:rsidRPr="003C22A2">
        <w:rPr>
          <w:rFonts w:ascii="Consolas" w:eastAsia="Times New Roman" w:hAnsi="Consolas" w:cs="Courier New"/>
          <w:b/>
          <w:bCs/>
          <w:color w:val="008000"/>
          <w:sz w:val="20"/>
          <w:szCs w:val="20"/>
          <w:lang w:val="en-US" w:eastAsia="ru-RU"/>
        </w:rPr>
        <w:t>: "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, date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ystem.out.println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trDate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}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</w:t>
      </w:r>
      <w:r w:rsidRPr="003C22A2">
        <w:rPr>
          <w:rFonts w:ascii="Consolas" w:eastAsia="Times New Roman" w:hAnsi="Consolas" w:cs="Courier New"/>
          <w:i/>
          <w:iCs/>
          <w:color w:val="808080"/>
          <w:sz w:val="20"/>
          <w:szCs w:val="20"/>
          <w:lang w:val="en-US" w:eastAsia="ru-RU"/>
        </w:rPr>
        <w:t xml:space="preserve">//Enter </w:t>
      </w:r>
      <w:proofErr w:type="spellStart"/>
      <w:r w:rsidRPr="003C22A2">
        <w:rPr>
          <w:rFonts w:ascii="Consolas" w:eastAsia="Times New Roman" w:hAnsi="Consolas" w:cs="Courier New"/>
          <w:i/>
          <w:iCs/>
          <w:color w:val="808080"/>
          <w:sz w:val="20"/>
          <w:szCs w:val="20"/>
          <w:lang w:val="en-US" w:eastAsia="ru-RU"/>
        </w:rPr>
        <w:t>beginnig</w:t>
      </w:r>
      <w:proofErr w:type="spellEnd"/>
      <w:r w:rsidRPr="003C22A2">
        <w:rPr>
          <w:rFonts w:ascii="Consolas" w:eastAsia="Times New Roman" w:hAnsi="Consolas" w:cs="Courier New"/>
          <w:i/>
          <w:iCs/>
          <w:color w:val="808080"/>
          <w:sz w:val="20"/>
          <w:szCs w:val="20"/>
          <w:lang w:val="en-US" w:eastAsia="ru-RU"/>
        </w:rPr>
        <w:t xml:space="preserve"> data</w:t>
      </w:r>
      <w:r w:rsidRPr="003C22A2">
        <w:rPr>
          <w:rFonts w:ascii="Consolas" w:eastAsia="Times New Roman" w:hAnsi="Consolas" w:cs="Courier New"/>
          <w:i/>
          <w:iCs/>
          <w:color w:val="808080"/>
          <w:sz w:val="20"/>
          <w:szCs w:val="20"/>
          <w:lang w:val="en-US" w:eastAsia="ru-RU"/>
        </w:rPr>
        <w:br/>
        <w:t xml:space="preserve">  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eginningData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() {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ystem.out.println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(</w:t>
      </w:r>
      <w:r w:rsidRPr="003C22A2">
        <w:rPr>
          <w:rFonts w:ascii="Consolas" w:eastAsia="Times New Roman" w:hAnsi="Consolas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3C22A2">
        <w:rPr>
          <w:rFonts w:ascii="Consolas" w:eastAsia="Times New Roman" w:hAnsi="Consolas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3C22A2">
        <w:rPr>
          <w:rFonts w:ascii="Consolas" w:eastAsia="Times New Roman" w:hAnsi="Consolas" w:cs="Courier New"/>
          <w:b/>
          <w:bCs/>
          <w:color w:val="008000"/>
          <w:sz w:val="20"/>
          <w:szCs w:val="20"/>
          <w:lang w:val="en-US" w:eastAsia="ru-RU"/>
        </w:rPr>
        <w:t xml:space="preserve"> a = "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 =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canner(System.in).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extDouble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(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ystem.out.println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(</w:t>
      </w:r>
      <w:r w:rsidRPr="003C22A2">
        <w:rPr>
          <w:rFonts w:ascii="Consolas" w:eastAsia="Times New Roman" w:hAnsi="Consolas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3C22A2">
        <w:rPr>
          <w:rFonts w:ascii="Consolas" w:eastAsia="Times New Roman" w:hAnsi="Consolas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3C22A2">
        <w:rPr>
          <w:rFonts w:ascii="Consolas" w:eastAsia="Times New Roman" w:hAnsi="Consolas" w:cs="Courier New"/>
          <w:b/>
          <w:bCs/>
          <w:color w:val="008000"/>
          <w:sz w:val="20"/>
          <w:szCs w:val="20"/>
          <w:lang w:val="en-US" w:eastAsia="ru-RU"/>
        </w:rPr>
        <w:t xml:space="preserve"> b = "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b =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canner(System.in).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extDouble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(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ystem.out.println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(</w:t>
      </w:r>
      <w:r w:rsidRPr="003C22A2">
        <w:rPr>
          <w:rFonts w:ascii="Consolas" w:eastAsia="Times New Roman" w:hAnsi="Consolas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3C22A2">
        <w:rPr>
          <w:rFonts w:ascii="Consolas" w:eastAsia="Times New Roman" w:hAnsi="Consolas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3C22A2">
        <w:rPr>
          <w:rFonts w:ascii="Consolas" w:eastAsia="Times New Roman" w:hAnsi="Consolas" w:cs="Courier New"/>
          <w:b/>
          <w:bCs/>
          <w:color w:val="008000"/>
          <w:sz w:val="20"/>
          <w:szCs w:val="20"/>
          <w:lang w:val="en-US" w:eastAsia="ru-RU"/>
        </w:rPr>
        <w:t xml:space="preserve"> x = "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x = </w:t>
      </w:r>
      <w:r w:rsidRPr="003C22A2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canner(System.in).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extDouble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(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intBData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(a, b, x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yCount</w:t>
      </w:r>
      <w:proofErr w:type="spellEnd"/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(a, b, x);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 xml:space="preserve">   }</w:t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</w:r>
      <w:r w:rsidRPr="003C22A2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br/>
        <w:t>}</w:t>
      </w:r>
    </w:p>
    <w:p w:rsidR="009338D4" w:rsidRPr="005833D8" w:rsidRDefault="009338D4" w:rsidP="004B4A2E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9338D4" w:rsidRPr="005833D8">
      <w:headerReference w:type="default" r:id="rId1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14414" w:rsidRDefault="00614414" w:rsidP="00E26484">
      <w:pPr>
        <w:spacing w:after="0" w:line="240" w:lineRule="auto"/>
      </w:pPr>
      <w:r>
        <w:separator/>
      </w:r>
    </w:p>
  </w:endnote>
  <w:endnote w:type="continuationSeparator" w:id="0">
    <w:p w:rsidR="00614414" w:rsidRDefault="00614414" w:rsidP="00E264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14414" w:rsidRDefault="00614414" w:rsidP="00E26484">
      <w:pPr>
        <w:spacing w:after="0" w:line="240" w:lineRule="auto"/>
      </w:pPr>
      <w:r>
        <w:separator/>
      </w:r>
    </w:p>
  </w:footnote>
  <w:footnote w:type="continuationSeparator" w:id="0">
    <w:p w:rsidR="00614414" w:rsidRDefault="00614414" w:rsidP="00E264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43304932"/>
      <w:docPartObj>
        <w:docPartGallery w:val="Page Numbers (Top of Page)"/>
        <w:docPartUnique/>
      </w:docPartObj>
    </w:sdtPr>
    <w:sdtEndPr/>
    <w:sdtContent>
      <w:p w:rsidR="00E26484" w:rsidRDefault="00E26484">
        <w:pPr>
          <w:pStyle w:val="a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30606">
          <w:rPr>
            <w:noProof/>
          </w:rPr>
          <w:t>3</w:t>
        </w:r>
        <w:r>
          <w:fldChar w:fldCharType="end"/>
        </w:r>
      </w:p>
    </w:sdtContent>
  </w:sdt>
  <w:p w:rsidR="00E26484" w:rsidRDefault="00E26484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96258D"/>
    <w:multiLevelType w:val="hybridMultilevel"/>
    <w:tmpl w:val="9FFE65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127788"/>
    <w:multiLevelType w:val="hybridMultilevel"/>
    <w:tmpl w:val="BB541CE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47513FEB"/>
    <w:multiLevelType w:val="hybridMultilevel"/>
    <w:tmpl w:val="9FFE65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FCD7A9D"/>
    <w:multiLevelType w:val="hybridMultilevel"/>
    <w:tmpl w:val="A9DCDB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E4B7EBB"/>
    <w:multiLevelType w:val="hybridMultilevel"/>
    <w:tmpl w:val="9FFE65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3474C93"/>
    <w:multiLevelType w:val="hybridMultilevel"/>
    <w:tmpl w:val="9FFE65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08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67A9"/>
    <w:rsid w:val="000271CC"/>
    <w:rsid w:val="000819A2"/>
    <w:rsid w:val="000C3EF1"/>
    <w:rsid w:val="001B6A9B"/>
    <w:rsid w:val="00223179"/>
    <w:rsid w:val="0028090E"/>
    <w:rsid w:val="002F2D59"/>
    <w:rsid w:val="0036737C"/>
    <w:rsid w:val="003867A9"/>
    <w:rsid w:val="00394B12"/>
    <w:rsid w:val="003C22A2"/>
    <w:rsid w:val="0046382B"/>
    <w:rsid w:val="004775DC"/>
    <w:rsid w:val="00481CC3"/>
    <w:rsid w:val="004B4A2E"/>
    <w:rsid w:val="005833D8"/>
    <w:rsid w:val="005B434B"/>
    <w:rsid w:val="005E5DB8"/>
    <w:rsid w:val="00614414"/>
    <w:rsid w:val="00641AF5"/>
    <w:rsid w:val="006D6A7F"/>
    <w:rsid w:val="006F038E"/>
    <w:rsid w:val="007432B1"/>
    <w:rsid w:val="00790643"/>
    <w:rsid w:val="008A4933"/>
    <w:rsid w:val="00901A0C"/>
    <w:rsid w:val="00906FF2"/>
    <w:rsid w:val="00930606"/>
    <w:rsid w:val="009338D4"/>
    <w:rsid w:val="00940F66"/>
    <w:rsid w:val="00944347"/>
    <w:rsid w:val="00AB0585"/>
    <w:rsid w:val="00AC57D1"/>
    <w:rsid w:val="00C11F40"/>
    <w:rsid w:val="00C36EBE"/>
    <w:rsid w:val="00C64F20"/>
    <w:rsid w:val="00D75E61"/>
    <w:rsid w:val="00DF0F6F"/>
    <w:rsid w:val="00E15576"/>
    <w:rsid w:val="00E21777"/>
    <w:rsid w:val="00E26484"/>
    <w:rsid w:val="00E77E65"/>
    <w:rsid w:val="00FF41F3"/>
    <w:rsid w:val="00FF45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ED393A"/>
  <w15:chartTrackingRefBased/>
  <w15:docId w15:val="{D3479723-7376-4D1A-8465-80C413EE7F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41AF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94B1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E2648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E26484"/>
  </w:style>
  <w:style w:type="paragraph" w:styleId="a6">
    <w:name w:val="footer"/>
    <w:basedOn w:val="a"/>
    <w:link w:val="a7"/>
    <w:uiPriority w:val="99"/>
    <w:unhideWhenUsed/>
    <w:rsid w:val="00E2648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E26484"/>
  </w:style>
  <w:style w:type="character" w:customStyle="1" w:styleId="10">
    <w:name w:val="Заголовок 1 Знак"/>
    <w:basedOn w:val="a0"/>
    <w:link w:val="1"/>
    <w:uiPriority w:val="9"/>
    <w:rsid w:val="00641AF5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US"/>
    </w:rPr>
  </w:style>
  <w:style w:type="paragraph" w:styleId="a8">
    <w:name w:val="List Paragraph"/>
    <w:basedOn w:val="a"/>
    <w:uiPriority w:val="34"/>
    <w:qFormat/>
    <w:rsid w:val="00641AF5"/>
    <w:pPr>
      <w:spacing w:line="256" w:lineRule="auto"/>
      <w:ind w:left="720"/>
      <w:contextualSpacing/>
    </w:pPr>
    <w:rPr>
      <w:lang w:val="en-US"/>
    </w:rPr>
  </w:style>
  <w:style w:type="paragraph" w:styleId="HTML">
    <w:name w:val="HTML Preformatted"/>
    <w:basedOn w:val="a"/>
    <w:link w:val="HTML0"/>
    <w:uiPriority w:val="99"/>
    <w:semiHidden/>
    <w:unhideWhenUsed/>
    <w:rsid w:val="00E15576"/>
    <w:pPr>
      <w:spacing w:after="0" w:line="240" w:lineRule="auto"/>
    </w:pPr>
    <w:rPr>
      <w:rFonts w:ascii="Consolas" w:hAnsi="Consolas" w:cs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E15576"/>
    <w:rPr>
      <w:rFonts w:ascii="Consolas" w:hAnsi="Consolas" w:cs="Consolas"/>
      <w:sz w:val="20"/>
      <w:szCs w:val="20"/>
    </w:rPr>
  </w:style>
  <w:style w:type="character" w:styleId="a9">
    <w:name w:val="Placeholder Text"/>
    <w:basedOn w:val="a0"/>
    <w:uiPriority w:val="99"/>
    <w:semiHidden/>
    <w:rsid w:val="0093060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862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81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86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glossaryDocument" Target="glossary/document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163A"/>
    <w:rsid w:val="0073163A"/>
    <w:rsid w:val="00EE35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3163A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4</Pages>
  <Words>629</Words>
  <Characters>3588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Дарья Олейник</cp:lastModifiedBy>
  <cp:revision>8</cp:revision>
  <dcterms:created xsi:type="dcterms:W3CDTF">2020-04-02T09:31:00Z</dcterms:created>
  <dcterms:modified xsi:type="dcterms:W3CDTF">2020-04-16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